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07304B8" w14:textId="47D98224" w:rsidR="00D87B1A" w:rsidRDefault="009274A0">
      <w:r>
        <w:t>Name: _______________________________</w:t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  <w:t>Block: _______</w:t>
      </w:r>
    </w:p>
    <w:p w14:paraId="7788CB07" w14:textId="74670549" w:rsidR="009274A0" w:rsidRDefault="00F20F7B">
      <w:r>
        <w:t xml:space="preserve">Algebra 2 </w:t>
      </w:r>
      <w:r w:rsidR="002A4E3B">
        <w:t>H</w:t>
      </w:r>
      <w:r w:rsidR="00D71434">
        <w:t>onor</w:t>
      </w:r>
      <w:r w:rsidR="00100803">
        <w:t xml:space="preserve"> Spiral </w:t>
      </w:r>
      <w:r w:rsidR="00C55F5B">
        <w:t>13</w:t>
      </w:r>
      <w:r w:rsidR="00DF02B8">
        <w:t xml:space="preserve"> - Review</w:t>
      </w:r>
    </w:p>
    <w:p w14:paraId="55E1B09F" w14:textId="77777777" w:rsidR="009274A0" w:rsidRDefault="009274A0"/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5239"/>
        <w:gridCol w:w="89"/>
        <w:gridCol w:w="90"/>
        <w:gridCol w:w="5238"/>
      </w:tblGrid>
      <w:tr w:rsidR="007A5F28" w14:paraId="30424CB1" w14:textId="77777777" w:rsidTr="00D71434">
        <w:trPr>
          <w:trHeight w:val="95"/>
        </w:trPr>
        <w:tc>
          <w:tcPr>
            <w:tcW w:w="10656" w:type="dxa"/>
            <w:gridSpan w:val="4"/>
          </w:tcPr>
          <w:p w14:paraId="753C958E" w14:textId="237E8426" w:rsidR="007A5F28" w:rsidRPr="005D349A" w:rsidRDefault="007A5F28" w:rsidP="000C571E">
            <w:pPr>
              <w:pStyle w:val="ListParagraph"/>
              <w:ind w:left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Exponent Rules </w:t>
            </w:r>
          </w:p>
        </w:tc>
      </w:tr>
      <w:tr w:rsidR="007A5F28" w14:paraId="69D0A2C5" w14:textId="77777777" w:rsidTr="00C55F5B">
        <w:trPr>
          <w:trHeight w:val="5084"/>
        </w:trPr>
        <w:tc>
          <w:tcPr>
            <w:tcW w:w="5328" w:type="dxa"/>
            <w:gridSpan w:val="2"/>
          </w:tcPr>
          <w:p w14:paraId="7A84EF8C" w14:textId="44E6AE98" w:rsidR="007A5F28" w:rsidRDefault="00C55F5B" w:rsidP="009960E9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>Simplify c</w:t>
            </w:r>
            <w:r w:rsidR="007A5F28">
              <w:t>om</w:t>
            </w:r>
            <w:r>
              <w:t>pletely (no negative exponents)</w:t>
            </w:r>
          </w:p>
          <w:p w14:paraId="58E6D87A" w14:textId="77777777" w:rsidR="007A5F28" w:rsidRDefault="007A5F28" w:rsidP="009960E9"/>
          <w:p w14:paraId="2B0B9BA9" w14:textId="34BA0FF5" w:rsidR="007A5F28" w:rsidRDefault="009F7E5C" w:rsidP="009960E9">
            <w:r w:rsidRPr="009F7E5C">
              <w:rPr>
                <w:position w:val="-10"/>
                <w:lang w:bidi="x-none"/>
              </w:rPr>
              <w:object w:dxaOrig="1360" w:dyaOrig="360" w14:anchorId="010EED8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5pt;height:25pt" o:ole="">
                  <v:imagedata r:id="rId6" o:title=""/>
                </v:shape>
                <o:OLEObject Type="Embed" ProgID="Equation.DSMT4" ShapeID="_x0000_i1025" DrawAspect="Content" ObjectID="_1352792289" r:id="rId7"/>
              </w:object>
            </w:r>
            <w:r w:rsidR="007A5F28">
              <w:t xml:space="preserve"> </w:t>
            </w:r>
          </w:p>
          <w:p w14:paraId="775F65FA" w14:textId="77777777" w:rsidR="007A5F28" w:rsidRDefault="007A5F28" w:rsidP="009960E9"/>
          <w:p w14:paraId="5E0C27D2" w14:textId="77777777" w:rsidR="007A5F28" w:rsidRDefault="007A5F28" w:rsidP="009960E9"/>
          <w:p w14:paraId="13607C28" w14:textId="77777777" w:rsidR="007A5F28" w:rsidRDefault="007A5F28" w:rsidP="009960E9"/>
          <w:p w14:paraId="7787CE57" w14:textId="77777777" w:rsidR="007A5F28" w:rsidRPr="00F25B0F" w:rsidRDefault="007A5F28" w:rsidP="009960E9"/>
        </w:tc>
        <w:tc>
          <w:tcPr>
            <w:tcW w:w="5328" w:type="dxa"/>
            <w:gridSpan w:val="2"/>
          </w:tcPr>
          <w:p w14:paraId="3003C835" w14:textId="37743B9F" w:rsidR="007A5F28" w:rsidRDefault="007A5F28" w:rsidP="009960E9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>Simplify completely (no negative exponents)</w:t>
            </w:r>
          </w:p>
          <w:p w14:paraId="1C24629C" w14:textId="77777777" w:rsidR="007A5F28" w:rsidRDefault="007A5F28" w:rsidP="009960E9"/>
          <w:p w14:paraId="3AE7CDD8" w14:textId="63932126" w:rsidR="007A5F28" w:rsidRDefault="009F7E5C" w:rsidP="009960E9">
            <w:r w:rsidRPr="000A1650">
              <w:rPr>
                <w:position w:val="-28"/>
                <w:lang w:bidi="x-none"/>
              </w:rPr>
              <w:object w:dxaOrig="1240" w:dyaOrig="700" w14:anchorId="73036052">
                <v:shape id="_x0000_i1026" type="#_x0000_t75" style="width:88pt;height:49pt" o:ole="">
                  <v:imagedata r:id="rId8" o:title=""/>
                </v:shape>
                <o:OLEObject Type="Embed" ProgID="Equation.DSMT4" ShapeID="_x0000_i1026" DrawAspect="Content" ObjectID="_1352792290" r:id="rId9"/>
              </w:object>
            </w:r>
          </w:p>
        </w:tc>
      </w:tr>
      <w:tr w:rsidR="009960E9" w14:paraId="6F2D1E7C" w14:textId="77777777" w:rsidTr="00D71434">
        <w:trPr>
          <w:trHeight w:val="269"/>
        </w:trPr>
        <w:tc>
          <w:tcPr>
            <w:tcW w:w="10656" w:type="dxa"/>
            <w:gridSpan w:val="4"/>
          </w:tcPr>
          <w:p w14:paraId="619D6B60" w14:textId="0E12290C" w:rsidR="009960E9" w:rsidRDefault="009960E9" w:rsidP="000C571E">
            <w:pPr>
              <w:pStyle w:val="ListParagraph"/>
              <w:ind w:left="0"/>
              <w:jc w:val="center"/>
            </w:pPr>
            <w:r>
              <w:rPr>
                <w:sz w:val="32"/>
              </w:rPr>
              <w:t xml:space="preserve">Polynomial </w:t>
            </w:r>
            <w:r w:rsidR="00B85F0A">
              <w:rPr>
                <w:sz w:val="32"/>
              </w:rPr>
              <w:t>Basics</w:t>
            </w:r>
            <w:r>
              <w:rPr>
                <w:sz w:val="32"/>
              </w:rPr>
              <w:t xml:space="preserve"> </w:t>
            </w:r>
          </w:p>
        </w:tc>
      </w:tr>
      <w:tr w:rsidR="009960E9" w14:paraId="4A05FCAE" w14:textId="77777777" w:rsidTr="00D71434">
        <w:trPr>
          <w:trHeight w:val="269"/>
        </w:trPr>
        <w:tc>
          <w:tcPr>
            <w:tcW w:w="10656" w:type="dxa"/>
            <w:gridSpan w:val="4"/>
          </w:tcPr>
          <w:p w14:paraId="0B795D89" w14:textId="5C9D0D05" w:rsidR="009960E9" w:rsidRDefault="009960E9" w:rsidP="009960E9">
            <w:pPr>
              <w:pStyle w:val="ListParagraph"/>
              <w:ind w:left="0"/>
              <w:rPr>
                <w:sz w:val="32"/>
              </w:rPr>
            </w:pPr>
            <w:r>
              <w:rPr>
                <w:b/>
                <w:position w:val="-10"/>
              </w:rPr>
              <w:t>Simplify the expressions below.</w:t>
            </w:r>
          </w:p>
        </w:tc>
      </w:tr>
      <w:tr w:rsidR="009960E9" w14:paraId="31EEFD2A" w14:textId="77777777" w:rsidTr="00D71434">
        <w:trPr>
          <w:trHeight w:val="7145"/>
        </w:trPr>
        <w:tc>
          <w:tcPr>
            <w:tcW w:w="5239" w:type="dxa"/>
          </w:tcPr>
          <w:p w14:paraId="7B06D197" w14:textId="60C4E465" w:rsidR="009960E9" w:rsidRPr="00B85F0A" w:rsidRDefault="009960E9" w:rsidP="009960E9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br/>
            </w:r>
            <w:r w:rsidR="00C55F5B">
              <w:rPr>
                <w:position w:val="-10"/>
                <w:lang w:bidi="x-none"/>
              </w:rPr>
              <w:t xml:space="preserve">a. </w:t>
            </w:r>
            <w:r w:rsidR="009F7E5C" w:rsidRPr="000A1650">
              <w:rPr>
                <w:position w:val="-10"/>
                <w:lang w:bidi="x-none"/>
              </w:rPr>
              <w:object w:dxaOrig="3140" w:dyaOrig="360" w14:anchorId="52C245EE">
                <v:shape id="_x0000_i1027" type="#_x0000_t75" style="width:219pt;height:25pt" o:ole="">
                  <v:imagedata r:id="rId10" o:title=""/>
                </v:shape>
                <o:OLEObject Type="Embed" ProgID="Equation.DSMT4" ShapeID="_x0000_i1027" DrawAspect="Content" ObjectID="_1352792291" r:id="rId11"/>
              </w:object>
            </w:r>
          </w:p>
          <w:p w14:paraId="4FA38391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4EFB394D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16D220D5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16424766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07B9DA7E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7FFFBD5B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111044FF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3833A4B5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304284D4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02EE8107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657481A6" w14:textId="7C7AD519" w:rsidR="00B85F0A" w:rsidRDefault="00C55F5B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  <w:r>
              <w:rPr>
                <w:position w:val="-10"/>
                <w:lang w:bidi="x-none"/>
              </w:rPr>
              <w:t xml:space="preserve">b. </w:t>
            </w:r>
            <w:r w:rsidR="009F7E5C" w:rsidRPr="000A1650">
              <w:rPr>
                <w:position w:val="-10"/>
                <w:lang w:bidi="x-none"/>
              </w:rPr>
              <w:object w:dxaOrig="2560" w:dyaOrig="360" w14:anchorId="188017DA">
                <v:shape id="_x0000_i1028" type="#_x0000_t75" style="width:179pt;height:25pt" o:ole="">
                  <v:imagedata r:id="rId12" o:title=""/>
                </v:shape>
                <o:OLEObject Type="Embed" ProgID="Equation.DSMT4" ShapeID="_x0000_i1028" DrawAspect="Content" ObjectID="_1352792292" r:id="rId13"/>
              </w:object>
            </w:r>
          </w:p>
          <w:p w14:paraId="419EAA8D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7F01B69D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7FC7AB9A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2A0F3BD7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25777B8D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73CB9EE5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659BACC0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203F41CE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35CC3F92" w14:textId="77777777" w:rsidR="00B85F0A" w:rsidRDefault="00B85F0A" w:rsidP="00B85F0A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2595358D" w14:textId="051FB8A0" w:rsidR="00B85F0A" w:rsidRDefault="00B85F0A" w:rsidP="00B85F0A">
            <w:pPr>
              <w:pStyle w:val="ListParagraph"/>
              <w:ind w:left="0"/>
            </w:pPr>
          </w:p>
        </w:tc>
        <w:tc>
          <w:tcPr>
            <w:tcW w:w="5417" w:type="dxa"/>
            <w:gridSpan w:val="3"/>
          </w:tcPr>
          <w:p w14:paraId="2CFA8EF8" w14:textId="0B6D5C0F" w:rsidR="009960E9" w:rsidRDefault="00B85F0A" w:rsidP="00B85F0A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>Sketch a graph of this polynomial:</w:t>
            </w:r>
          </w:p>
          <w:p w14:paraId="2371D91F" w14:textId="77777777" w:rsidR="00B85F0A" w:rsidRDefault="00B85F0A" w:rsidP="00B85F0A">
            <w:pPr>
              <w:pStyle w:val="ListParagraph"/>
              <w:ind w:left="0"/>
            </w:pPr>
          </w:p>
          <w:p w14:paraId="7858E036" w14:textId="77777777" w:rsidR="00B85F0A" w:rsidRDefault="00D71434" w:rsidP="00B85F0A">
            <w:pPr>
              <w:pStyle w:val="ListParagraph"/>
              <w:ind w:left="0"/>
            </w:pPr>
            <w:r w:rsidRPr="00B85F0A">
              <w:rPr>
                <w:position w:val="-10"/>
              </w:rPr>
              <w:object w:dxaOrig="2700" w:dyaOrig="360" w14:anchorId="61A350F4">
                <v:shape id="_x0000_i1029" type="#_x0000_t75" style="width:260pt;height:35pt" o:ole="">
                  <v:imagedata r:id="rId14" o:title=""/>
                </v:shape>
                <o:OLEObject Type="Embed" ProgID="Equation.DSMT4" ShapeID="_x0000_i1029" DrawAspect="Content" ObjectID="_1352792293" r:id="rId15"/>
              </w:object>
            </w:r>
            <w:r w:rsidR="00B85F0A">
              <w:t xml:space="preserve"> </w:t>
            </w:r>
          </w:p>
          <w:p w14:paraId="7F91B650" w14:textId="77777777" w:rsidR="00B85F0A" w:rsidRDefault="00B85F0A" w:rsidP="00B85F0A">
            <w:pPr>
              <w:pStyle w:val="ListParagraph"/>
              <w:ind w:left="0"/>
            </w:pPr>
            <w:r w:rsidRPr="00F546B7">
              <w:rPr>
                <w:noProof/>
              </w:rPr>
              <w:drawing>
                <wp:inline distT="0" distB="0" distL="0" distR="0" wp14:anchorId="4D7893D5" wp14:editId="0F5BFECC">
                  <wp:extent cx="3234630" cy="2992775"/>
                  <wp:effectExtent l="0" t="0" r="0" b="444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236" cy="2996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F84C72">
              <w:t xml:space="preserve"> </w:t>
            </w:r>
          </w:p>
          <w:p w14:paraId="1AAAC2BC" w14:textId="77777777" w:rsidR="00F84C72" w:rsidRDefault="00F84C72" w:rsidP="00F84C72">
            <w:pPr>
              <w:pStyle w:val="ListParagraph"/>
              <w:ind w:left="0"/>
              <w:rPr>
                <w:position w:val="-10"/>
              </w:rPr>
            </w:pPr>
            <w:r>
              <w:rPr>
                <w:position w:val="-10"/>
              </w:rPr>
              <w:t>Describe the end behavior:</w:t>
            </w:r>
          </w:p>
          <w:p w14:paraId="68341AA4" w14:textId="23FD5D12" w:rsidR="00F84C72" w:rsidRDefault="00F84C72" w:rsidP="00F84C72">
            <w:pPr>
              <w:pStyle w:val="ListParagraph"/>
              <w:ind w:left="0"/>
            </w:pPr>
            <w:r w:rsidRPr="00DD07E3">
              <w:rPr>
                <w:position w:val="-10"/>
              </w:rPr>
              <w:object w:dxaOrig="1460" w:dyaOrig="320" w14:anchorId="384EB958">
                <v:shape id="_x0000_i1030" type="#_x0000_t75" style="width:70pt;height:15pt" o:ole="">
                  <v:imagedata r:id="rId17" o:title=""/>
                </v:shape>
                <o:OLEObject Type="Embed" ProgID="Equation.DSMT4" ShapeID="_x0000_i1030" DrawAspect="Content" ObjectID="_1352792294" r:id="rId18"/>
              </w:object>
            </w:r>
            <w:r>
              <w:rPr>
                <w:position w:val="-10"/>
              </w:rPr>
              <w:t xml:space="preserve"> as </w:t>
            </w:r>
            <w:r w:rsidRPr="00DD07E3">
              <w:rPr>
                <w:position w:val="-4"/>
              </w:rPr>
              <w:object w:dxaOrig="840" w:dyaOrig="200" w14:anchorId="3F29469A">
                <v:shape id="_x0000_i1031" type="#_x0000_t75" style="width:37pt;height:9pt" o:ole="">
                  <v:imagedata r:id="rId19" o:title=""/>
                </v:shape>
                <o:OLEObject Type="Embed" ProgID="Equation.DSMT4" ShapeID="_x0000_i1031" DrawAspect="Content" ObjectID="_1352792295" r:id="rId20"/>
              </w:object>
            </w:r>
            <w:r>
              <w:rPr>
                <w:position w:val="-10"/>
              </w:rPr>
              <w:t xml:space="preserve"> , </w:t>
            </w:r>
            <w:r w:rsidRPr="00DD07E3">
              <w:rPr>
                <w:position w:val="-10"/>
              </w:rPr>
              <w:object w:dxaOrig="1460" w:dyaOrig="320" w14:anchorId="2D864F6C">
                <v:shape id="_x0000_i1032" type="#_x0000_t75" style="width:62pt;height:13pt" o:ole="">
                  <v:imagedata r:id="rId21" o:title=""/>
                </v:shape>
                <o:OLEObject Type="Embed" ProgID="Equation.DSMT4" ShapeID="_x0000_i1032" DrawAspect="Content" ObjectID="_1352792296" r:id="rId22"/>
              </w:object>
            </w:r>
            <w:r>
              <w:rPr>
                <w:position w:val="-10"/>
              </w:rPr>
              <w:t xml:space="preserve"> as </w:t>
            </w:r>
            <w:r w:rsidRPr="00DD07E3">
              <w:rPr>
                <w:position w:val="-4"/>
              </w:rPr>
              <w:object w:dxaOrig="700" w:dyaOrig="200" w14:anchorId="14A1B508">
                <v:shape id="_x0000_i1033" type="#_x0000_t75" style="width:34pt;height:9pt" o:ole="">
                  <v:imagedata r:id="rId23" o:title=""/>
                </v:shape>
                <o:OLEObject Type="Embed" ProgID="Equation.DSMT4" ShapeID="_x0000_i1033" DrawAspect="Content" ObjectID="_1352792297" r:id="rId24"/>
              </w:object>
            </w:r>
          </w:p>
        </w:tc>
      </w:tr>
      <w:tr w:rsidR="00F84C72" w14:paraId="0EBB52EA" w14:textId="77777777" w:rsidTr="00D71434">
        <w:trPr>
          <w:trHeight w:val="512"/>
        </w:trPr>
        <w:tc>
          <w:tcPr>
            <w:tcW w:w="10656" w:type="dxa"/>
            <w:gridSpan w:val="4"/>
          </w:tcPr>
          <w:p w14:paraId="0EB34719" w14:textId="126D819D" w:rsidR="00F84C72" w:rsidRDefault="00F84C72" w:rsidP="000C571E">
            <w:pPr>
              <w:pStyle w:val="ListParagraph"/>
              <w:ind w:left="0"/>
              <w:jc w:val="center"/>
            </w:pPr>
            <w:r w:rsidRPr="00F84C72">
              <w:rPr>
                <w:sz w:val="32"/>
                <w:szCs w:val="32"/>
              </w:rPr>
              <w:lastRenderedPageBreak/>
              <w:t>Polynomial Division and Special Factoring</w:t>
            </w:r>
            <w:r>
              <w:t xml:space="preserve"> </w:t>
            </w:r>
          </w:p>
        </w:tc>
      </w:tr>
      <w:tr w:rsidR="00F84C72" w14:paraId="41F372BA" w14:textId="77777777" w:rsidTr="00D71434">
        <w:trPr>
          <w:trHeight w:val="5687"/>
        </w:trPr>
        <w:tc>
          <w:tcPr>
            <w:tcW w:w="5418" w:type="dxa"/>
            <w:gridSpan w:val="3"/>
          </w:tcPr>
          <w:p w14:paraId="49E84CE9" w14:textId="6FDB6A85" w:rsidR="00F84C72" w:rsidRDefault="00F84C72" w:rsidP="009960E9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>Find the quotient.</w:t>
            </w:r>
          </w:p>
          <w:p w14:paraId="3167A58E" w14:textId="0F4E1B31" w:rsidR="009D0194" w:rsidRDefault="00C55F5B" w:rsidP="00FE19EA">
            <w:pPr>
              <w:pStyle w:val="ListParagraph"/>
              <w:ind w:left="0"/>
            </w:pPr>
            <w:proofErr w:type="gramStart"/>
            <w:r>
              <w:t>a</w:t>
            </w:r>
            <w:proofErr w:type="gramEnd"/>
            <w:r>
              <w:t>.</w:t>
            </w:r>
          </w:p>
          <w:p w14:paraId="519809F1" w14:textId="66EEC248" w:rsidR="00F84C72" w:rsidRDefault="009F7E5C" w:rsidP="00F84C72">
            <w:r w:rsidRPr="00F84C72">
              <w:rPr>
                <w:position w:val="-18"/>
              </w:rPr>
              <w:object w:dxaOrig="2140" w:dyaOrig="500" w14:anchorId="0C30492B">
                <v:shape id="_x0000_i1034" type="#_x0000_t75" style="width:167pt;height:40pt" o:ole="">
                  <v:imagedata r:id="rId25" o:title=""/>
                </v:shape>
                <o:OLEObject Type="Embed" ProgID="Equation.DSMT4" ShapeID="_x0000_i1034" DrawAspect="Content" ObjectID="_1352792298" r:id="rId26"/>
              </w:object>
            </w:r>
            <w:r w:rsidR="00F84C72">
              <w:t xml:space="preserve"> </w:t>
            </w:r>
          </w:p>
          <w:p w14:paraId="50C2381E" w14:textId="77777777" w:rsidR="00F84C72" w:rsidRDefault="00F84C72" w:rsidP="00F84C72"/>
          <w:p w14:paraId="45EFC15F" w14:textId="77777777" w:rsidR="00F84C72" w:rsidRDefault="00F84C72" w:rsidP="00F84C72"/>
          <w:p w14:paraId="6063B160" w14:textId="77777777" w:rsidR="00D71434" w:rsidRDefault="00D71434" w:rsidP="00F84C72"/>
          <w:p w14:paraId="19DA37A0" w14:textId="77777777" w:rsidR="00F84C72" w:rsidRDefault="00F84C72" w:rsidP="00F84C72"/>
          <w:p w14:paraId="6394ADFE" w14:textId="2FC41D86" w:rsidR="00F84C72" w:rsidRDefault="00341B8E" w:rsidP="00F84C72">
            <w:r>
              <w:t xml:space="preserve">Is </w:t>
            </w:r>
            <w:r w:rsidRPr="00341B8E">
              <w:t>x</w:t>
            </w:r>
            <w:r>
              <w:rPr>
                <w:vertAlign w:val="superscript"/>
              </w:rPr>
              <w:t>2</w:t>
            </w:r>
            <w:r w:rsidR="009F7E5C">
              <w:t>+</w:t>
            </w:r>
            <w:r>
              <w:t xml:space="preserve">2 </w:t>
            </w:r>
            <w:r w:rsidRPr="00341B8E">
              <w:t>a</w:t>
            </w:r>
            <w:r>
              <w:t xml:space="preserve"> factor of </w:t>
            </w:r>
            <w:r w:rsidR="009F7E5C">
              <w:t>4</w:t>
            </w:r>
            <w:r w:rsidR="009F7E5C" w:rsidRPr="000C571E">
              <w:rPr>
                <w:position w:val="-4"/>
              </w:rPr>
              <w:object w:dxaOrig="1320" w:dyaOrig="300" w14:anchorId="604A4D97">
                <v:shape id="_x0000_i1035" type="#_x0000_t75" style="width:66pt;height:15pt" o:ole="">
                  <v:imagedata r:id="rId27" o:title=""/>
                </v:shape>
                <o:OLEObject Type="Embed" ProgID="Equation.DSMT4" ShapeID="_x0000_i1035" DrawAspect="Content" ObjectID="_1352792299" r:id="rId28"/>
              </w:object>
            </w:r>
            <w:r>
              <w:t>?</w:t>
            </w:r>
          </w:p>
          <w:p w14:paraId="59E3E44E" w14:textId="4275EB10" w:rsidR="00F84C72" w:rsidRDefault="00C55F5B" w:rsidP="00F84C72">
            <w:proofErr w:type="gramStart"/>
            <w:r>
              <w:t>b</w:t>
            </w:r>
            <w:proofErr w:type="gramEnd"/>
            <w:r>
              <w:t>.</w:t>
            </w:r>
          </w:p>
          <w:p w14:paraId="16BA67EB" w14:textId="78EC670D" w:rsidR="00F84C72" w:rsidRDefault="009F7E5C" w:rsidP="00F84C72">
            <w:r w:rsidRPr="00F84C72">
              <w:rPr>
                <w:position w:val="-18"/>
              </w:rPr>
              <w:object w:dxaOrig="2900" w:dyaOrig="500" w14:anchorId="1FF44449">
                <v:shape id="_x0000_i1036" type="#_x0000_t75" style="width:226pt;height:40pt" o:ole="">
                  <v:imagedata r:id="rId29" o:title=""/>
                </v:shape>
                <o:OLEObject Type="Embed" ProgID="Equation.DSMT4" ShapeID="_x0000_i1036" DrawAspect="Content" ObjectID="_1352792300" r:id="rId30"/>
              </w:object>
            </w:r>
          </w:p>
          <w:p w14:paraId="08316536" w14:textId="77777777" w:rsidR="00F84C72" w:rsidRDefault="00F84C72" w:rsidP="00F84C72"/>
          <w:p w14:paraId="6A047CFD" w14:textId="77777777" w:rsidR="00F84C72" w:rsidRDefault="00F84C72" w:rsidP="00F84C72"/>
          <w:p w14:paraId="6B98A775" w14:textId="77777777" w:rsidR="00D71434" w:rsidRDefault="00D71434" w:rsidP="00F84C72"/>
          <w:p w14:paraId="5A5D2FCF" w14:textId="77777777" w:rsidR="00D71434" w:rsidRDefault="00D71434" w:rsidP="00F84C72"/>
          <w:p w14:paraId="23BF9A2D" w14:textId="77777777" w:rsidR="00F84C72" w:rsidRDefault="00F84C72" w:rsidP="00F84C72"/>
          <w:p w14:paraId="43FFFF3A" w14:textId="77777777" w:rsidR="00F84C72" w:rsidRDefault="00F84C72" w:rsidP="000C571E">
            <w:r>
              <w:t>Is</w:t>
            </w:r>
            <w:r w:rsidR="009F7E5C">
              <w:t xml:space="preserve"> x = -6</w:t>
            </w:r>
            <w:r>
              <w:t xml:space="preserve"> a </w:t>
            </w:r>
            <w:r w:rsidR="000C571E">
              <w:t>zero</w:t>
            </w:r>
            <w:r>
              <w:t xml:space="preserve"> of </w:t>
            </w:r>
            <w:r w:rsidR="009F7E5C" w:rsidRPr="00F84C72">
              <w:rPr>
                <w:position w:val="-4"/>
              </w:rPr>
              <w:object w:dxaOrig="2320" w:dyaOrig="300" w14:anchorId="2B61BBAB">
                <v:shape id="_x0000_i1037" type="#_x0000_t75" style="width:162pt;height:21pt" o:ole="">
                  <v:imagedata r:id="rId31" o:title=""/>
                </v:shape>
                <o:OLEObject Type="Embed" ProgID="Equation.DSMT4" ShapeID="_x0000_i1037" DrawAspect="Content" ObjectID="_1352792301" r:id="rId32"/>
              </w:object>
            </w:r>
            <w:r w:rsidR="00D71434">
              <w:t>?</w:t>
            </w:r>
          </w:p>
          <w:p w14:paraId="04BF712F" w14:textId="34370CEA" w:rsidR="00D71434" w:rsidRDefault="00D71434" w:rsidP="000C571E"/>
        </w:tc>
        <w:tc>
          <w:tcPr>
            <w:tcW w:w="5238" w:type="dxa"/>
          </w:tcPr>
          <w:p w14:paraId="671DD75E" w14:textId="77777777" w:rsidR="00F84C72" w:rsidRDefault="00F84C72" w:rsidP="00B85F0A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>Factor completely:</w:t>
            </w:r>
          </w:p>
          <w:p w14:paraId="49493BBB" w14:textId="40C78A7F" w:rsidR="00F84C72" w:rsidRDefault="00C55F5B" w:rsidP="00F84C72">
            <w:r>
              <w:rPr>
                <w:position w:val="-4"/>
              </w:rPr>
              <w:t>a.</w:t>
            </w:r>
            <w:r w:rsidR="009F7E5C" w:rsidRPr="00F84C72">
              <w:rPr>
                <w:position w:val="-4"/>
              </w:rPr>
              <w:object w:dxaOrig="1800" w:dyaOrig="300" w14:anchorId="58F032ED">
                <v:shape id="_x0000_i1038" type="#_x0000_t75" style="width:195pt;height:33pt" o:ole="">
                  <v:imagedata r:id="rId33" o:title=""/>
                </v:shape>
                <o:OLEObject Type="Embed" ProgID="Equation.DSMT4" ShapeID="_x0000_i1038" DrawAspect="Content" ObjectID="_1352792302" r:id="rId34"/>
              </w:object>
            </w:r>
          </w:p>
          <w:p w14:paraId="19855A64" w14:textId="77777777" w:rsidR="000C571E" w:rsidRDefault="000C571E" w:rsidP="00F84C72"/>
          <w:p w14:paraId="2BE95F8F" w14:textId="77777777" w:rsidR="000C571E" w:rsidRDefault="000C571E" w:rsidP="00F84C72"/>
          <w:p w14:paraId="3EF74772" w14:textId="77777777" w:rsidR="00D71434" w:rsidRDefault="00D71434" w:rsidP="00F84C72"/>
          <w:p w14:paraId="3303B163" w14:textId="77777777" w:rsidR="000C571E" w:rsidRDefault="000C571E" w:rsidP="00F84C72"/>
          <w:p w14:paraId="4EEF248B" w14:textId="77777777" w:rsidR="00D71434" w:rsidRDefault="00D71434" w:rsidP="00F84C72"/>
          <w:p w14:paraId="4759C57B" w14:textId="77777777" w:rsidR="00D71434" w:rsidRDefault="00D71434" w:rsidP="00F84C72"/>
          <w:p w14:paraId="2FB904E6" w14:textId="77777777" w:rsidR="000C571E" w:rsidRDefault="000C571E" w:rsidP="00F84C72"/>
          <w:p w14:paraId="3F65DD9C" w14:textId="42190121" w:rsidR="000C571E" w:rsidRDefault="00C55F5B" w:rsidP="00F84C72">
            <w:r>
              <w:rPr>
                <w:position w:val="-4"/>
              </w:rPr>
              <w:t>b.</w:t>
            </w:r>
            <w:bookmarkStart w:id="0" w:name="_GoBack"/>
            <w:bookmarkEnd w:id="0"/>
            <w:r w:rsidR="009F7E5C" w:rsidRPr="00F84C72">
              <w:rPr>
                <w:position w:val="-4"/>
              </w:rPr>
              <w:object w:dxaOrig="1520" w:dyaOrig="300" w14:anchorId="67FDAE8A">
                <v:shape id="_x0000_i1039" type="#_x0000_t75" style="width:165pt;height:33pt" o:ole="">
                  <v:imagedata r:id="rId35" o:title=""/>
                </v:shape>
                <o:OLEObject Type="Embed" ProgID="Equation.DSMT4" ShapeID="_x0000_i1039" DrawAspect="Content" ObjectID="_1352792303" r:id="rId36"/>
              </w:object>
            </w:r>
          </w:p>
        </w:tc>
      </w:tr>
      <w:tr w:rsidR="009F7E5C" w14:paraId="5ADD0427" w14:textId="77777777" w:rsidTr="00D71434">
        <w:trPr>
          <w:trHeight w:val="485"/>
        </w:trPr>
        <w:tc>
          <w:tcPr>
            <w:tcW w:w="10656" w:type="dxa"/>
            <w:gridSpan w:val="4"/>
          </w:tcPr>
          <w:p w14:paraId="7A7E5057" w14:textId="2F42A9E5" w:rsidR="009F7E5C" w:rsidRPr="00D33424" w:rsidRDefault="00D33424" w:rsidP="00C55F5B">
            <w:pPr>
              <w:jc w:val="center"/>
              <w:rPr>
                <w:sz w:val="36"/>
                <w:szCs w:val="36"/>
              </w:rPr>
            </w:pPr>
            <w:r w:rsidRPr="00D33424">
              <w:rPr>
                <w:sz w:val="36"/>
                <w:szCs w:val="36"/>
              </w:rPr>
              <w:t>Rational Root Theorem</w:t>
            </w:r>
          </w:p>
        </w:tc>
      </w:tr>
      <w:tr w:rsidR="009F7E5C" w14:paraId="230FD85A" w14:textId="77777777" w:rsidTr="00D71434">
        <w:trPr>
          <w:trHeight w:val="6947"/>
        </w:trPr>
        <w:tc>
          <w:tcPr>
            <w:tcW w:w="5239" w:type="dxa"/>
          </w:tcPr>
          <w:p w14:paraId="75ABBDF9" w14:textId="6CC903A5" w:rsidR="009F7E5C" w:rsidRDefault="00D33424" w:rsidP="00D33424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 xml:space="preserve">Given </w:t>
            </w:r>
            <w:r w:rsidRPr="00D33424">
              <w:rPr>
                <w:position w:val="-4"/>
              </w:rPr>
              <w:object w:dxaOrig="1780" w:dyaOrig="300" w14:anchorId="1758A6B3">
                <v:shape id="_x0000_i1040" type="#_x0000_t75" style="width:89pt;height:15pt" o:ole="">
                  <v:imagedata r:id="rId37" o:title=""/>
                </v:shape>
                <o:OLEObject Type="Embed" ProgID="Equation.DSMT4" ShapeID="_x0000_i1040" DrawAspect="Content" ObjectID="_1352792304" r:id="rId38"/>
              </w:object>
            </w:r>
            <w:r>
              <w:t xml:space="preserve">, (a) write down all possible rational roots (good guesses); (b) completely factor </w:t>
            </w:r>
            <w:proofErr w:type="gramStart"/>
            <w:r>
              <w:t>f(</w:t>
            </w:r>
            <w:proofErr w:type="gramEnd"/>
            <w:r>
              <w:t>x); (c)  list all roots of f(x).</w:t>
            </w:r>
          </w:p>
        </w:tc>
        <w:tc>
          <w:tcPr>
            <w:tcW w:w="5417" w:type="dxa"/>
            <w:gridSpan w:val="3"/>
          </w:tcPr>
          <w:p w14:paraId="58A3E833" w14:textId="1E39B7F4" w:rsidR="009F7E5C" w:rsidRDefault="00D33424" w:rsidP="00B85F0A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 xml:space="preserve">Given </w:t>
            </w:r>
            <w:r w:rsidRPr="00D33424">
              <w:rPr>
                <w:position w:val="-4"/>
              </w:rPr>
              <w:object w:dxaOrig="2020" w:dyaOrig="300" w14:anchorId="769DC920">
                <v:shape id="_x0000_i1041" type="#_x0000_t75" style="width:101pt;height:15pt" o:ole="">
                  <v:imagedata r:id="rId39" o:title=""/>
                </v:shape>
                <o:OLEObject Type="Embed" ProgID="Equation.DSMT4" ShapeID="_x0000_i1041" DrawAspect="Content" ObjectID="_1352792305" r:id="rId40"/>
              </w:object>
            </w:r>
            <w:r>
              <w:t xml:space="preserve">, (a) write down all possible rational roots (good guesses); (b) completely factor </w:t>
            </w:r>
            <w:proofErr w:type="gramStart"/>
            <w:r>
              <w:t>f(</w:t>
            </w:r>
            <w:proofErr w:type="gramEnd"/>
            <w:r>
              <w:t>x); (c)  list all roots of f(x).</w:t>
            </w:r>
          </w:p>
        </w:tc>
      </w:tr>
    </w:tbl>
    <w:p w14:paraId="79F4E004" w14:textId="7EDC2B5A" w:rsidR="00984238" w:rsidRDefault="00984238"/>
    <w:sectPr w:rsidR="00984238" w:rsidSect="00D87B1A">
      <w:pgSz w:w="12240" w:h="15840"/>
      <w:pgMar w:top="720" w:right="720" w:bottom="720" w:left="108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2258C6"/>
    <w:multiLevelType w:val="multilevel"/>
    <w:tmpl w:val="EDB60620"/>
    <w:lvl w:ilvl="0">
      <w:start w:val="1"/>
      <w:numFmt w:val="decimal"/>
      <w:lvlText w:val="%1."/>
      <w:lvlJc w:val="left"/>
      <w:pPr>
        <w:ind w:left="906" w:hanging="360"/>
      </w:pPr>
    </w:lvl>
    <w:lvl w:ilvl="1">
      <w:start w:val="1"/>
      <w:numFmt w:val="lowerLetter"/>
      <w:lvlText w:val="%2."/>
      <w:lvlJc w:val="left"/>
      <w:pPr>
        <w:ind w:left="1626" w:hanging="360"/>
      </w:pPr>
    </w:lvl>
    <w:lvl w:ilvl="2">
      <w:start w:val="1"/>
      <w:numFmt w:val="lowerRoman"/>
      <w:lvlText w:val="%3."/>
      <w:lvlJc w:val="right"/>
      <w:pPr>
        <w:ind w:left="2346" w:hanging="180"/>
      </w:pPr>
    </w:lvl>
    <w:lvl w:ilvl="3">
      <w:start w:val="1"/>
      <w:numFmt w:val="decimal"/>
      <w:lvlText w:val="%4."/>
      <w:lvlJc w:val="left"/>
      <w:pPr>
        <w:ind w:left="3066" w:hanging="360"/>
      </w:pPr>
    </w:lvl>
    <w:lvl w:ilvl="4">
      <w:start w:val="1"/>
      <w:numFmt w:val="lowerLetter"/>
      <w:lvlText w:val="%5."/>
      <w:lvlJc w:val="left"/>
      <w:pPr>
        <w:ind w:left="3786" w:hanging="360"/>
      </w:pPr>
    </w:lvl>
    <w:lvl w:ilvl="5">
      <w:start w:val="1"/>
      <w:numFmt w:val="lowerRoman"/>
      <w:lvlText w:val="%6."/>
      <w:lvlJc w:val="right"/>
      <w:pPr>
        <w:ind w:left="4506" w:hanging="180"/>
      </w:pPr>
    </w:lvl>
    <w:lvl w:ilvl="6">
      <w:start w:val="1"/>
      <w:numFmt w:val="decimal"/>
      <w:lvlText w:val="%7."/>
      <w:lvlJc w:val="left"/>
      <w:pPr>
        <w:ind w:left="5226" w:hanging="360"/>
      </w:pPr>
    </w:lvl>
    <w:lvl w:ilvl="7">
      <w:start w:val="1"/>
      <w:numFmt w:val="lowerLetter"/>
      <w:lvlText w:val="%8."/>
      <w:lvlJc w:val="left"/>
      <w:pPr>
        <w:ind w:left="5946" w:hanging="360"/>
      </w:pPr>
    </w:lvl>
    <w:lvl w:ilvl="8">
      <w:start w:val="1"/>
      <w:numFmt w:val="lowerRoman"/>
      <w:lvlText w:val="%9."/>
      <w:lvlJc w:val="right"/>
      <w:pPr>
        <w:ind w:left="6666" w:hanging="180"/>
      </w:pPr>
    </w:lvl>
  </w:abstractNum>
  <w:abstractNum w:abstractNumId="1">
    <w:nsid w:val="202D092B"/>
    <w:multiLevelType w:val="hybridMultilevel"/>
    <w:tmpl w:val="EDB60620"/>
    <w:lvl w:ilvl="0" w:tplc="0409000F">
      <w:start w:val="1"/>
      <w:numFmt w:val="decimal"/>
      <w:lvlText w:val="%1."/>
      <w:lvlJc w:val="left"/>
      <w:pPr>
        <w:ind w:left="906" w:hanging="360"/>
      </w:pPr>
    </w:lvl>
    <w:lvl w:ilvl="1" w:tplc="04090019" w:tentative="1">
      <w:start w:val="1"/>
      <w:numFmt w:val="lowerLetter"/>
      <w:lvlText w:val="%2."/>
      <w:lvlJc w:val="left"/>
      <w:pPr>
        <w:ind w:left="1626" w:hanging="360"/>
      </w:pPr>
    </w:lvl>
    <w:lvl w:ilvl="2" w:tplc="0409001B" w:tentative="1">
      <w:start w:val="1"/>
      <w:numFmt w:val="lowerRoman"/>
      <w:lvlText w:val="%3."/>
      <w:lvlJc w:val="right"/>
      <w:pPr>
        <w:ind w:left="2346" w:hanging="180"/>
      </w:pPr>
    </w:lvl>
    <w:lvl w:ilvl="3" w:tplc="0409000F" w:tentative="1">
      <w:start w:val="1"/>
      <w:numFmt w:val="decimal"/>
      <w:lvlText w:val="%4."/>
      <w:lvlJc w:val="left"/>
      <w:pPr>
        <w:ind w:left="3066" w:hanging="360"/>
      </w:pPr>
    </w:lvl>
    <w:lvl w:ilvl="4" w:tplc="04090019" w:tentative="1">
      <w:start w:val="1"/>
      <w:numFmt w:val="lowerLetter"/>
      <w:lvlText w:val="%5."/>
      <w:lvlJc w:val="left"/>
      <w:pPr>
        <w:ind w:left="3786" w:hanging="360"/>
      </w:pPr>
    </w:lvl>
    <w:lvl w:ilvl="5" w:tplc="0409001B" w:tentative="1">
      <w:start w:val="1"/>
      <w:numFmt w:val="lowerRoman"/>
      <w:lvlText w:val="%6."/>
      <w:lvlJc w:val="right"/>
      <w:pPr>
        <w:ind w:left="4506" w:hanging="180"/>
      </w:pPr>
    </w:lvl>
    <w:lvl w:ilvl="6" w:tplc="0409000F" w:tentative="1">
      <w:start w:val="1"/>
      <w:numFmt w:val="decimal"/>
      <w:lvlText w:val="%7."/>
      <w:lvlJc w:val="left"/>
      <w:pPr>
        <w:ind w:left="5226" w:hanging="360"/>
      </w:pPr>
    </w:lvl>
    <w:lvl w:ilvl="7" w:tplc="04090019" w:tentative="1">
      <w:start w:val="1"/>
      <w:numFmt w:val="lowerLetter"/>
      <w:lvlText w:val="%8."/>
      <w:lvlJc w:val="left"/>
      <w:pPr>
        <w:ind w:left="5946" w:hanging="360"/>
      </w:pPr>
    </w:lvl>
    <w:lvl w:ilvl="8" w:tplc="0409001B" w:tentative="1">
      <w:start w:val="1"/>
      <w:numFmt w:val="lowerRoman"/>
      <w:lvlText w:val="%9."/>
      <w:lvlJc w:val="right"/>
      <w:pPr>
        <w:ind w:left="6666" w:hanging="180"/>
      </w:pPr>
    </w:lvl>
  </w:abstractNum>
  <w:abstractNum w:abstractNumId="2">
    <w:nsid w:val="3C4901C8"/>
    <w:multiLevelType w:val="hybridMultilevel"/>
    <w:tmpl w:val="E6D2B9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7947D5"/>
    <w:multiLevelType w:val="hybridMultilevel"/>
    <w:tmpl w:val="C11CEA66"/>
    <w:lvl w:ilvl="0" w:tplc="F798325C">
      <w:start w:val="1"/>
      <w:numFmt w:val="decimal"/>
      <w:lvlText w:val="%1."/>
      <w:lvlJc w:val="left"/>
      <w:pPr>
        <w:ind w:left="720" w:hanging="360"/>
      </w:pPr>
      <w:rPr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9A2031"/>
    <w:multiLevelType w:val="hybridMultilevel"/>
    <w:tmpl w:val="73284B3A"/>
    <w:lvl w:ilvl="0" w:tplc="856E7060">
      <w:start w:val="1"/>
      <w:numFmt w:val="lowerLetter"/>
      <w:lvlText w:val="(%1)"/>
      <w:lvlJc w:val="left"/>
      <w:pPr>
        <w:ind w:left="76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DDC1B29"/>
    <w:multiLevelType w:val="multilevel"/>
    <w:tmpl w:val="FED6193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0BB0DF7"/>
    <w:multiLevelType w:val="multilevel"/>
    <w:tmpl w:val="E6D2B9E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7944998"/>
    <w:multiLevelType w:val="hybridMultilevel"/>
    <w:tmpl w:val="FED619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6"/>
  </w:num>
  <w:num w:numId="4">
    <w:abstractNumId w:val="4"/>
  </w:num>
  <w:num w:numId="5">
    <w:abstractNumId w:val="3"/>
  </w:num>
  <w:num w:numId="6">
    <w:abstractNumId w:val="5"/>
  </w:num>
  <w:num w:numId="7">
    <w:abstractNumId w:val="1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74A0"/>
    <w:rsid w:val="000C571E"/>
    <w:rsid w:val="00100803"/>
    <w:rsid w:val="00130934"/>
    <w:rsid w:val="001E69ED"/>
    <w:rsid w:val="002A3FF1"/>
    <w:rsid w:val="002A4E3B"/>
    <w:rsid w:val="00310004"/>
    <w:rsid w:val="00311A1C"/>
    <w:rsid w:val="003250BC"/>
    <w:rsid w:val="00341B8E"/>
    <w:rsid w:val="00366C6A"/>
    <w:rsid w:val="00391E66"/>
    <w:rsid w:val="003F7C57"/>
    <w:rsid w:val="00441366"/>
    <w:rsid w:val="004F5C09"/>
    <w:rsid w:val="00544B92"/>
    <w:rsid w:val="00565FBE"/>
    <w:rsid w:val="00575682"/>
    <w:rsid w:val="005D349A"/>
    <w:rsid w:val="00623AEA"/>
    <w:rsid w:val="00627F90"/>
    <w:rsid w:val="006A0618"/>
    <w:rsid w:val="006E4107"/>
    <w:rsid w:val="00705B25"/>
    <w:rsid w:val="00737DD8"/>
    <w:rsid w:val="007A5F28"/>
    <w:rsid w:val="007D5A32"/>
    <w:rsid w:val="007F7F86"/>
    <w:rsid w:val="00832CD2"/>
    <w:rsid w:val="0087730E"/>
    <w:rsid w:val="009274A0"/>
    <w:rsid w:val="00942237"/>
    <w:rsid w:val="00983437"/>
    <w:rsid w:val="00983708"/>
    <w:rsid w:val="00984238"/>
    <w:rsid w:val="009960E9"/>
    <w:rsid w:val="009A16D2"/>
    <w:rsid w:val="009D0194"/>
    <w:rsid w:val="009D1B67"/>
    <w:rsid w:val="009F7E5C"/>
    <w:rsid w:val="00A37D86"/>
    <w:rsid w:val="00AD31DF"/>
    <w:rsid w:val="00AE3200"/>
    <w:rsid w:val="00AE40B8"/>
    <w:rsid w:val="00B45E25"/>
    <w:rsid w:val="00B85F0A"/>
    <w:rsid w:val="00C32477"/>
    <w:rsid w:val="00C506F3"/>
    <w:rsid w:val="00C55F5B"/>
    <w:rsid w:val="00C836CA"/>
    <w:rsid w:val="00C96321"/>
    <w:rsid w:val="00CC1474"/>
    <w:rsid w:val="00D33424"/>
    <w:rsid w:val="00D71434"/>
    <w:rsid w:val="00D8320D"/>
    <w:rsid w:val="00D87B1A"/>
    <w:rsid w:val="00DF02B8"/>
    <w:rsid w:val="00E635C7"/>
    <w:rsid w:val="00E87D1A"/>
    <w:rsid w:val="00EA33A3"/>
    <w:rsid w:val="00EB0927"/>
    <w:rsid w:val="00EB4DAB"/>
    <w:rsid w:val="00EE655C"/>
    <w:rsid w:val="00F20F7B"/>
    <w:rsid w:val="00F25B0F"/>
    <w:rsid w:val="00F330F2"/>
    <w:rsid w:val="00F84C72"/>
    <w:rsid w:val="00FE19EA"/>
    <w:rsid w:val="00FF42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5"/>
    <o:shapelayout v:ext="edit">
      <o:idmap v:ext="edit" data="1"/>
    </o:shapelayout>
  </w:shapeDefaults>
  <w:doNotEmbedSmartTags/>
  <w:decimalSymbol w:val="."/>
  <w:listSeparator w:val=","/>
  <w14:docId w14:val="3D8EFED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9.emf"/><Relationship Id="rId22" Type="http://schemas.openxmlformats.org/officeDocument/2006/relationships/oleObject" Target="embeddings/oleObject8.bin"/><Relationship Id="rId23" Type="http://schemas.openxmlformats.org/officeDocument/2006/relationships/image" Target="media/image10.emf"/><Relationship Id="rId24" Type="http://schemas.openxmlformats.org/officeDocument/2006/relationships/oleObject" Target="embeddings/oleObject9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3.bin"/><Relationship Id="rId9" Type="http://schemas.openxmlformats.org/officeDocument/2006/relationships/oleObject" Target="embeddings/oleObject2.bin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33" Type="http://schemas.openxmlformats.org/officeDocument/2006/relationships/image" Target="media/image15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6.emf"/><Relationship Id="rId36" Type="http://schemas.openxmlformats.org/officeDocument/2006/relationships/oleObject" Target="embeddings/oleObject15.bin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png"/><Relationship Id="rId17" Type="http://schemas.openxmlformats.org/officeDocument/2006/relationships/image" Target="media/image7.emf"/><Relationship Id="rId18" Type="http://schemas.openxmlformats.org/officeDocument/2006/relationships/oleObject" Target="embeddings/oleObject6.bin"/><Relationship Id="rId19" Type="http://schemas.openxmlformats.org/officeDocument/2006/relationships/image" Target="media/image8.emf"/><Relationship Id="rId37" Type="http://schemas.openxmlformats.org/officeDocument/2006/relationships/image" Target="media/image17.emf"/><Relationship Id="rId38" Type="http://schemas.openxmlformats.org/officeDocument/2006/relationships/oleObject" Target="embeddings/oleObject16.bin"/><Relationship Id="rId39" Type="http://schemas.openxmlformats.org/officeDocument/2006/relationships/image" Target="media/image18.emf"/><Relationship Id="rId40" Type="http://schemas.openxmlformats.org/officeDocument/2006/relationships/oleObject" Target="embeddings/oleObject17.bin"/><Relationship Id="rId41" Type="http://schemas.openxmlformats.org/officeDocument/2006/relationships/fontTable" Target="fontTable.xml"/><Relationship Id="rId4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86</Words>
  <Characters>1061</Characters>
  <Application>Microsoft Macintosh Word</Application>
  <DocSecurity>0</DocSecurity>
  <Lines>8</Lines>
  <Paragraphs>2</Paragraphs>
  <ScaleCrop>false</ScaleCrop>
  <Company/>
  <LinksUpToDate>false</LinksUpToDate>
  <CharactersWithSpaces>12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Technology Department</cp:lastModifiedBy>
  <cp:revision>2</cp:revision>
  <cp:lastPrinted>2014-01-24T18:57:00Z</cp:lastPrinted>
  <dcterms:created xsi:type="dcterms:W3CDTF">2014-12-01T15:49:00Z</dcterms:created>
  <dcterms:modified xsi:type="dcterms:W3CDTF">2014-12-01T1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